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3"/>
  </p:notesMasterIdLst>
  <p:sldIdLst>
    <p:sldId id="333" r:id="rId2"/>
    <p:sldId id="335" r:id="rId3"/>
    <p:sldId id="334" r:id="rId4"/>
    <p:sldId id="394" r:id="rId5"/>
    <p:sldId id="398" r:id="rId6"/>
    <p:sldId id="397" r:id="rId7"/>
    <p:sldId id="405" r:id="rId8"/>
    <p:sldId id="406" r:id="rId9"/>
    <p:sldId id="408" r:id="rId10"/>
    <p:sldId id="409" r:id="rId11"/>
    <p:sldId id="407" r:id="rId12"/>
    <p:sldId id="411" r:id="rId13"/>
    <p:sldId id="412" r:id="rId14"/>
    <p:sldId id="413" r:id="rId15"/>
    <p:sldId id="410" r:id="rId16"/>
    <p:sldId id="399" r:id="rId17"/>
    <p:sldId id="414" r:id="rId18"/>
    <p:sldId id="415" r:id="rId19"/>
    <p:sldId id="400" r:id="rId20"/>
    <p:sldId id="417" r:id="rId21"/>
    <p:sldId id="418" r:id="rId22"/>
    <p:sldId id="416" r:id="rId23"/>
    <p:sldId id="419" r:id="rId24"/>
    <p:sldId id="420" r:id="rId25"/>
    <p:sldId id="402" r:id="rId26"/>
    <p:sldId id="421" r:id="rId27"/>
    <p:sldId id="403" r:id="rId28"/>
    <p:sldId id="422" r:id="rId29"/>
    <p:sldId id="404" r:id="rId30"/>
    <p:sldId id="423" r:id="rId31"/>
    <p:sldId id="424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FF0000"/>
    <a:srgbClr val="006600"/>
    <a:srgbClr val="0000CC"/>
    <a:srgbClr val="9C0C24"/>
    <a:srgbClr val="A8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327F97BB-C833-4FB7-BDE5-3F7075034690}" styleName="Themed Style 2 - Accent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298" autoAdjust="0"/>
    <p:restoredTop sz="98566" autoAdjust="0"/>
  </p:normalViewPr>
  <p:slideViewPr>
    <p:cSldViewPr snapToGrid="0">
      <p:cViewPr varScale="1">
        <p:scale>
          <a:sx n="49" d="100"/>
          <a:sy n="49" d="100"/>
        </p:scale>
        <p:origin x="562" y="5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7BCDB4-68F1-4CF5-B86E-7ECC8F61CF4F}" type="datetimeFigureOut">
              <a:rPr lang="en-US" smtClean="0"/>
              <a:pPr/>
              <a:t>9/18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19BF97-CCE8-4556-AECF-D3B0ACA3D1B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2742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503423-AC26-81A6-D911-CC9E4035B72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429A722-DED6-E4C0-713C-06AAA68E7C8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5A308FB-1498-7B9A-946F-62E1B0251D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9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3CFA85-9F4C-191C-F201-193CD17CA9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AB831E-DA43-063D-18A1-DB90E8D6AD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09177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36AB99-42D0-CE95-4922-976A7F2DF9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1F6EB7F-1B14-FDAC-D9F6-7677633F1B9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129353-18A1-E62E-F0E7-0D1DB37C74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9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CFBAF1-8F12-554D-5626-6E222607EE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A51114-B29E-9DB5-1161-02C36CE1D3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1984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84FAE5C-66BA-BDC3-EED8-AB2E7FDBE5D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9B6C9E6-16C6-6AEE-AEA6-FD466789C72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68DFEF-F563-6ADA-AE7D-EA7B9CBD9B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9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B8784B-C865-9894-5752-1B48F7CB77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68AD1F-F136-ABB3-FCE9-BBCDA401D4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3690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E6424F-6FF3-581E-D9F7-CC3699FF31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20A5D7-9373-D28C-F89A-7376169690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5FFF51C-A686-C9EF-6705-2D21B90A81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9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0D90C3-869F-C288-4F55-A252885B32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73D1F9-89D8-9F64-B07C-D123DEE881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69620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CD1C4D-97AE-9836-D351-8BB2475332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0DF857A-248B-AA0A-6ECD-ED130A5EC1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A1E298-89A3-8D15-25E9-03DFDEE533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9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BDA0F6F-0B75-E846-009B-1690213FC2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58A3CF-BCE3-2EA9-2FDD-D98673788D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5116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DFA6C-AB45-DD85-3521-91DF4480D1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93F6DC-66D1-6A8D-28C7-C530456E1E9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EA55E59-565D-A0D6-B7A4-34CCB370ED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806D9F4-C35F-E5D4-C980-AF9C8B965E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9/1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12C7EAD-7C89-6EC3-C7A8-B66DDE2B45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029EFD7-C7BF-5164-3CF1-8FB389B52F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0249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678A87-FB49-3DEE-3661-0A34760C73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A0BB807-E386-B2CB-7253-C78C9FA983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7D7D980-B07A-E27C-2A45-68A39F972A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449F2E8-928C-854C-F944-59D364FCF4D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E264C32-CCC0-5C55-C11E-C5BFD0D835B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87046D3-876D-4C5B-45C3-7A78EAF146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9/18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08E8B65-41C0-F8DC-75B1-B3B3144050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EF5E86F-4264-6A88-EF6C-EF2EE1D617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430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D6D308-D658-43EC-8619-1829004A63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27C2031-2CC5-7BA1-98FD-2403904DC5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9/18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79A14F2-E749-902A-31C6-F874B212B9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4D2D4EB-9FBC-B70F-8618-4A37A97BF3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639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9F85CE8-8581-2F50-4DAF-FC03F1FDF7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9/18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67E7FA6-B5DF-8560-6067-2C59387AA6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7ED599-BE0F-70D7-28EE-1D8ED4885C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44360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182498-553D-A2DB-F771-00B5A2B995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321FBF-EDCB-43AA-0632-84400D0C6E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11847BC-9E53-30FA-0FD6-6BE424C7454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C2C796-6882-D4E3-AA7F-532004367F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9/1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5B08152-6956-F4C5-3A69-7CC7C7E2FB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2DD2FE6-4227-FD82-4937-8D59EA69B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2349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0C873F-E510-719F-98AC-3E70D87AE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FC9E2E2-2AE6-3EBD-A9E4-7ED224ABC87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1D2EBDC-61E3-44F2-ABB4-2EB17499277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0F2E887-1386-15D9-5ECB-2E2384DFF0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9/1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8D42CEC-AEEF-DFC4-E282-D593A0296C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5F40693-F29B-CF3B-65FE-11FC48F970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03167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DA1EDD5-0880-E869-4D10-C85553C03F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B80795F-1B41-82CD-C290-311DBA831F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C86E56-0772-62DB-E800-76290712492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547B41-D574-4D99-8733-CDF2B4333776}" type="datetimeFigureOut">
              <a:rPr lang="en-US" smtClean="0"/>
              <a:pPr/>
              <a:t>9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B15C0E-FBAF-B2D2-251A-970E2D4CC2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1E648B1-B142-9FCA-13B3-C5042150F3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2906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file:///H:\THT_Chuyen%20de%20Thuc%20hien%20giao%20an%20dien%20tu\GDCD\Yeu%20thuong%20con%20nguoi.ppt#-1,1,Slide 1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gif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14" descr="Asian lily">
            <a:hlinkClick r:id="rId2" action="ppaction://hlinkpres?slideindex=1&amp;slidetitle=Slide 1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91251" y="3860427"/>
            <a:ext cx="6400800" cy="2662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6" descr="Buombay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-295556"/>
            <a:ext cx="12192000" cy="798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3" name="Picture 7" descr="Buombay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5944723"/>
            <a:ext cx="12192000" cy="7984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5" name="Picture 8" descr="hoahong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2289621">
            <a:off x="730252" y="4332477"/>
            <a:ext cx="1835149" cy="1983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6" name="WordArt 14"/>
          <p:cNvSpPr>
            <a:spLocks noChangeArrowheads="1" noChangeShapeType="1" noTextEdit="1"/>
          </p:cNvSpPr>
          <p:nvPr/>
        </p:nvSpPr>
        <p:spPr bwMode="auto">
          <a:xfrm>
            <a:off x="3860800" y="2506847"/>
            <a:ext cx="6197600" cy="80682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/>
                <a:cs typeface="Times New Roman"/>
              </a:rPr>
              <a:t>MÔN: KHOA HỌC TỰ NHIÊN 7</a:t>
            </a: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406400" y="3591486"/>
            <a:ext cx="10363200" cy="537882"/>
          </a:xfrm>
          <a:prstGeom prst="rect">
            <a:avLst/>
          </a:prstGeom>
        </p:spPr>
        <p:txBody>
          <a:bodyPr>
            <a:normAutofit fontScale="82500" lnSpcReduction="20000"/>
          </a:bodyPr>
          <a:lstStyle/>
          <a:p>
            <a:pPr algn="ctr" eaLnBrk="0" hangingPunct="0">
              <a:defRPr/>
            </a:pPr>
            <a:r>
              <a:rPr lang="en-US" sz="4400" b="1" kern="0" dirty="0">
                <a:solidFill>
                  <a:srgbClr val="0000FF"/>
                </a:solidFill>
                <a:ea typeface="+mj-ea"/>
                <a:cs typeface="Times New Roman" pitchFamily="18" charset="0"/>
              </a:rPr>
              <a:t>BỘ SÁCH CÁNH DIỀU</a:t>
            </a:r>
            <a:endParaRPr lang="en-US" sz="4400" kern="0" dirty="0">
              <a:solidFill>
                <a:srgbClr val="0000FF"/>
              </a:solidFill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611086" y="3506408"/>
          <a:ext cx="9690946" cy="2072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72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uyên</a:t>
                      </a:r>
                      <a:r>
                        <a:rPr lang="en-US" sz="2800" baseline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ố</a:t>
                      </a:r>
                      <a:endParaRPr lang="en-US" sz="280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óa</a:t>
                      </a:r>
                      <a:r>
                        <a:rPr lang="en-US" sz="2800" baseline="0" dirty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ị</a:t>
                      </a:r>
                      <a:endParaRPr lang="en-US" sz="2800" dirty="0">
                        <a:solidFill>
                          <a:srgbClr val="FF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800" baseline="0" dirty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uyên</a:t>
                      </a:r>
                      <a:r>
                        <a:rPr lang="en-US" sz="2800" baseline="0" dirty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ử</a:t>
                      </a:r>
                      <a:endParaRPr lang="en-US" sz="2800" dirty="0">
                        <a:solidFill>
                          <a:srgbClr val="FF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ích</a:t>
                      </a:r>
                      <a:r>
                        <a:rPr lang="en-US" sz="2800" baseline="0" dirty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óa</a:t>
                      </a:r>
                      <a:r>
                        <a:rPr lang="en-US" sz="2800" baseline="0" dirty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ị</a:t>
                      </a:r>
                      <a:r>
                        <a:rPr lang="en-US" sz="2800" baseline="0" dirty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à</a:t>
                      </a:r>
                      <a:r>
                        <a:rPr lang="en-US" sz="2800" baseline="0" dirty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800" baseline="0" dirty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uyên</a:t>
                      </a:r>
                      <a:r>
                        <a:rPr lang="en-US" sz="2800" baseline="0" dirty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ử</a:t>
                      </a:r>
                      <a:endParaRPr lang="en-US" sz="2800" dirty="0">
                        <a:solidFill>
                          <a:srgbClr val="FF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560457" y="4020457"/>
            <a:ext cx="1146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IV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611257" y="4550228"/>
            <a:ext cx="1146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339943" y="4042228"/>
            <a:ext cx="1146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354457" y="4535714"/>
            <a:ext cx="1146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380511" y="5058228"/>
            <a:ext cx="24311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IV.1</a:t>
            </a:r>
            <a:r>
              <a:rPr lang="en-US" sz="2800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2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1538739" y="232229"/>
            <a:ext cx="9274405" cy="2960914"/>
            <a:chOff x="1466168" y="391886"/>
            <a:chExt cx="9274405" cy="2960914"/>
          </a:xfrm>
        </p:grpSpPr>
        <p:pic>
          <p:nvPicPr>
            <p:cNvPr id="27650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466168" y="391886"/>
              <a:ext cx="6344816" cy="29609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3" name="TextBox 12"/>
            <p:cNvSpPr txBox="1"/>
            <p:nvPr/>
          </p:nvSpPr>
          <p:spPr>
            <a:xfrm>
              <a:off x="7779659" y="1618342"/>
              <a:ext cx="296091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>
                  <a:solidFill>
                    <a:srgbClr val="FF00FF"/>
                  </a:solidFill>
                  <a:latin typeface="Times New Roman" pitchFamily="18" charset="0"/>
                  <a:cs typeface="Times New Roman" pitchFamily="18" charset="0"/>
                </a:rPr>
                <a:t>Carbon dioxid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5785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/>
          </a:bodyPr>
          <a:lstStyle/>
          <a:p>
            <a:pPr algn="l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HÓA TRỊ</a:t>
            </a:r>
          </a:p>
          <a:p>
            <a:pPr algn="l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457200" indent="-457200" algn="just">
              <a:spcAft>
                <a:spcPts val="600"/>
              </a:spcAft>
              <a:buFontTx/>
              <a:buChar char="-"/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  <a:buFontTx/>
              <a:buChar char="-"/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, O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 6: HÓA TRỊ, CÔNG THỨC HÓA HỌC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" y="0"/>
            <a:ext cx="5036458" cy="6872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5012041" y="2461379"/>
          <a:ext cx="7179959" cy="2499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79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928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073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uyên</a:t>
                      </a:r>
                      <a:r>
                        <a:rPr lang="en-US" sz="2800" baseline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ố</a:t>
                      </a:r>
                      <a:endParaRPr lang="en-US" sz="280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óa</a:t>
                      </a:r>
                      <a:r>
                        <a:rPr lang="en-US" sz="2800" baseline="0" dirty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ị</a:t>
                      </a:r>
                      <a:endParaRPr lang="en-US" sz="2800" dirty="0">
                        <a:solidFill>
                          <a:srgbClr val="FF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800" baseline="0" dirty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uyên</a:t>
                      </a:r>
                      <a:r>
                        <a:rPr lang="en-US" sz="2800" baseline="0" dirty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ử</a:t>
                      </a:r>
                      <a:endParaRPr lang="en-US" sz="2800" dirty="0">
                        <a:solidFill>
                          <a:srgbClr val="FF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ích</a:t>
                      </a:r>
                      <a:r>
                        <a:rPr lang="en-US" sz="2800" baseline="0" dirty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óa</a:t>
                      </a:r>
                      <a:r>
                        <a:rPr lang="en-US" sz="2800" baseline="0" dirty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ị</a:t>
                      </a:r>
                      <a:r>
                        <a:rPr lang="en-US" sz="2800" baseline="0" dirty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à</a:t>
                      </a:r>
                      <a:r>
                        <a:rPr lang="en-US" sz="2800" baseline="0" dirty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800" baseline="0" dirty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uyên</a:t>
                      </a:r>
                      <a:r>
                        <a:rPr lang="en-US" sz="2800" baseline="0" dirty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ử</a:t>
                      </a:r>
                      <a:endParaRPr lang="en-US" sz="2800" dirty="0">
                        <a:solidFill>
                          <a:srgbClr val="FF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157013" y="3004457"/>
            <a:ext cx="1146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IV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222327" y="3505199"/>
            <a:ext cx="1146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0631698" y="2997199"/>
            <a:ext cx="1146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0660726" y="3505199"/>
            <a:ext cx="1146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846437" y="4201885"/>
            <a:ext cx="24311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IV.1</a:t>
            </a:r>
            <a:r>
              <a:rPr lang="en-US" sz="2800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2</a:t>
            </a:r>
          </a:p>
        </p:txBody>
      </p:sp>
    </p:spTree>
    <p:extLst>
      <p:ext uri="{BB962C8B-B14F-4D97-AF65-F5344CB8AC3E}">
        <p14:creationId xmlns:p14="http://schemas.microsoft.com/office/powerpoint/2010/main" val="375785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5012041" y="501989"/>
          <a:ext cx="7179959" cy="2499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79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928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073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uyên</a:t>
                      </a:r>
                      <a:r>
                        <a:rPr lang="en-US" sz="2800" baseline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ố</a:t>
                      </a:r>
                      <a:endParaRPr lang="en-US" sz="280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l</a:t>
                      </a:r>
                      <a:endParaRPr lang="en-US" sz="280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óa</a:t>
                      </a:r>
                      <a:r>
                        <a:rPr lang="en-US" sz="2800" baseline="0" dirty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ị</a:t>
                      </a:r>
                      <a:endParaRPr lang="en-US" sz="2800" dirty="0">
                        <a:solidFill>
                          <a:srgbClr val="FF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800" baseline="0" dirty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uyên</a:t>
                      </a:r>
                      <a:r>
                        <a:rPr lang="en-US" sz="2800" baseline="0" dirty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ử</a:t>
                      </a:r>
                      <a:endParaRPr lang="en-US" sz="2800" dirty="0">
                        <a:solidFill>
                          <a:srgbClr val="FF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ích</a:t>
                      </a:r>
                      <a:r>
                        <a:rPr lang="en-US" sz="2800" baseline="0" dirty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óa</a:t>
                      </a:r>
                      <a:r>
                        <a:rPr lang="en-US" sz="2800" baseline="0" dirty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ị</a:t>
                      </a:r>
                      <a:r>
                        <a:rPr lang="en-US" sz="2800" baseline="0" dirty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à</a:t>
                      </a:r>
                      <a:r>
                        <a:rPr lang="en-US" sz="2800" baseline="0" dirty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800" baseline="0" dirty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uyên</a:t>
                      </a:r>
                      <a:r>
                        <a:rPr lang="en-US" sz="2800" baseline="0" dirty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ử</a:t>
                      </a:r>
                      <a:endParaRPr lang="en-US" sz="2800" dirty="0">
                        <a:solidFill>
                          <a:srgbClr val="FF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157013" y="1045067"/>
            <a:ext cx="1146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II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222327" y="1545809"/>
            <a:ext cx="1146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0631698" y="1037809"/>
            <a:ext cx="1146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0660726" y="1545809"/>
            <a:ext cx="1146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846437" y="2242495"/>
            <a:ext cx="24311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II.1</a:t>
            </a:r>
            <a:r>
              <a:rPr lang="en-US" sz="2800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y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5138057" cy="6811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5109029" y="3193143"/>
            <a:ext cx="20755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=&gt; y = 2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159828" y="3708401"/>
            <a:ext cx="703217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ậy mỗi nguyên tử Mg có thể kết hợp được với 2 nguyên tử Cl.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785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10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5012041" y="501989"/>
          <a:ext cx="7179959" cy="2499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79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928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073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uyên</a:t>
                      </a:r>
                      <a:r>
                        <a:rPr lang="en-US" sz="2800" baseline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ố</a:t>
                      </a:r>
                      <a:endParaRPr lang="en-US" sz="280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óa</a:t>
                      </a:r>
                      <a:r>
                        <a:rPr lang="en-US" sz="2800" baseline="0" dirty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ị</a:t>
                      </a:r>
                      <a:endParaRPr lang="en-US" sz="2800" dirty="0">
                        <a:solidFill>
                          <a:srgbClr val="FF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800" baseline="0" dirty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uyên</a:t>
                      </a:r>
                      <a:r>
                        <a:rPr lang="en-US" sz="2800" baseline="0" dirty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ử</a:t>
                      </a:r>
                      <a:endParaRPr lang="en-US" sz="2800" dirty="0">
                        <a:solidFill>
                          <a:srgbClr val="FF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ích</a:t>
                      </a:r>
                      <a:r>
                        <a:rPr lang="en-US" sz="2800" baseline="0" dirty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óa</a:t>
                      </a:r>
                      <a:r>
                        <a:rPr lang="en-US" sz="2800" baseline="0" dirty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ị</a:t>
                      </a:r>
                      <a:r>
                        <a:rPr lang="en-US" sz="2800" baseline="0" dirty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à</a:t>
                      </a:r>
                      <a:r>
                        <a:rPr lang="en-US" sz="2800" baseline="0" dirty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800" baseline="0" dirty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uyên</a:t>
                      </a:r>
                      <a:r>
                        <a:rPr lang="en-US" sz="2800" baseline="0" dirty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ử</a:t>
                      </a:r>
                      <a:endParaRPr lang="en-US" sz="2800" dirty="0">
                        <a:solidFill>
                          <a:srgbClr val="FF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157013" y="1045067"/>
            <a:ext cx="1146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III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222327" y="1545809"/>
            <a:ext cx="1146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0631698" y="1037809"/>
            <a:ext cx="1146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0660726" y="1545809"/>
            <a:ext cx="1146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846437" y="2242495"/>
            <a:ext cx="24311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III.x</a:t>
            </a:r>
            <a:r>
              <a:rPr lang="en-US" sz="2800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y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5138057" cy="6811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5109029" y="3193143"/>
            <a:ext cx="38898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=&gt; x: y = II:III = 2:3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159828" y="3708401"/>
            <a:ext cx="703217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ậy tỉ lệ nguyên tử của A và B trong hợp chất tạo thành từ hai nguyên tố đó là 2 : 3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785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10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 fontScale="92500" lnSpcReduction="10000"/>
          </a:bodyPr>
          <a:lstStyle/>
          <a:p>
            <a:pPr algn="l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HÓA TRỊ</a:t>
            </a:r>
          </a:p>
          <a:p>
            <a:pPr algn="l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457200" indent="-457200" algn="just">
              <a:spcAft>
                <a:spcPts val="600"/>
              </a:spcAft>
              <a:buFontTx/>
              <a:buChar char="-"/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  <a:buFontTx/>
              <a:buChar char="-"/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, O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CÔNG THỨC HÓA HỌC: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 algn="just">
              <a:spcAft>
                <a:spcPts val="600"/>
              </a:spcAft>
              <a:buFontTx/>
              <a:buChar char="-"/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: H</a:t>
            </a:r>
            <a:r>
              <a:rPr lang="en-US" sz="28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, H</a:t>
            </a:r>
            <a:r>
              <a:rPr lang="en-US" sz="28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8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</a:t>
            </a:r>
            <a:r>
              <a:rPr lang="en-US" sz="28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  <a:p>
            <a:pPr marL="457200" indent="-457200" algn="just">
              <a:spcAft>
                <a:spcPts val="600"/>
              </a:spcAft>
              <a:buFontTx/>
              <a:buChar char="-"/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 6: HÓA TRỊ, CÔNG THỨC HÓA HỌC.</a:t>
            </a: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353492" y="4165600"/>
            <a:ext cx="4809480" cy="2242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9579428" y="4470401"/>
            <a:ext cx="2220686" cy="67710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2000" dirty="0"/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499599" y="5682343"/>
            <a:ext cx="2220686" cy="67710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2000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 fontScale="92500" lnSpcReduction="20000"/>
          </a:bodyPr>
          <a:lstStyle/>
          <a:p>
            <a:pPr marL="457200" indent="-457200" algn="just">
              <a:spcAft>
                <a:spcPts val="600"/>
              </a:spcAft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. CÔNG THỨC HÓA HỌC: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 algn="just">
              <a:spcAft>
                <a:spcPts val="600"/>
              </a:spcAft>
              <a:buFontTx/>
              <a:buChar char="-"/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VD: H</a:t>
            </a:r>
            <a:r>
              <a:rPr lang="en-US" sz="28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, H</a:t>
            </a:r>
            <a:r>
              <a:rPr lang="en-US" sz="28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8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</a:t>
            </a:r>
            <a:r>
              <a:rPr lang="en-US" sz="28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  <a:p>
            <a:pPr marL="457200" indent="-457200" algn="just">
              <a:spcAft>
                <a:spcPts val="600"/>
              </a:spcAft>
              <a:buFontTx/>
              <a:buChar char="-"/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  <a:buFontTx/>
              <a:buChar char="-"/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Cl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</a:t>
            </a:r>
            <a:r>
              <a:rPr lang="en-US" sz="28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8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aCO</a:t>
            </a:r>
            <a:r>
              <a:rPr lang="en-US" sz="28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sz="2800" baseline="-25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spcAft>
                <a:spcPts val="600"/>
              </a:spcAft>
              <a:buFontTx/>
              <a:buChar char="-"/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i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Na, Mg, C, S, P, Si…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i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l</a:t>
            </a:r>
            <a:r>
              <a:rPr lang="en-US" sz="28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</a:t>
            </a:r>
            <a:r>
              <a:rPr lang="en-US" sz="28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O</a:t>
            </a:r>
            <a:r>
              <a:rPr lang="en-US" sz="28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r</a:t>
            </a:r>
            <a:r>
              <a:rPr lang="en-US" sz="28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 6: HÓA TRỊ, CÔNG THỨC HÓA HỌC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6821714" y="261257"/>
            <a:ext cx="537028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a) N</a:t>
            </a:r>
            <a:r>
              <a:rPr lang="vi-VN" sz="2800" baseline="-250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 (nitrogen):</a:t>
            </a:r>
          </a:p>
          <a:p>
            <a:pPr algn="just"/>
            <a:r>
              <a:rPr lang="vi-VN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+ N</a:t>
            </a:r>
            <a:r>
              <a:rPr lang="vi-VN" sz="2800" baseline="-250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 được tạo thành từ nguyên tố N.</a:t>
            </a:r>
          </a:p>
          <a:p>
            <a:pPr algn="just"/>
            <a:r>
              <a:rPr lang="vi-VN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+ Phân tử N</a:t>
            </a:r>
            <a:r>
              <a:rPr lang="vi-VN" sz="2800" baseline="-250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 có 2 nguyên tử N.</a:t>
            </a: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6761860" cy="6858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6821714" y="1705429"/>
            <a:ext cx="537028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) NaCl (sodium chloride):</a:t>
            </a:r>
          </a:p>
          <a:p>
            <a:pPr algn="just"/>
            <a:r>
              <a:rPr lang="vi-VN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+ NaCl được tạo thành từ hai nguyên tố là Na và Cl.</a:t>
            </a:r>
          </a:p>
          <a:p>
            <a:pPr algn="just"/>
            <a:r>
              <a:rPr lang="vi-VN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+ Trong phân tử NaCl có 1 nguyên tử Na và 1 nguyên tử Cl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734628" y="4033522"/>
            <a:ext cx="5457371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) MgSO</a:t>
            </a:r>
            <a:r>
              <a:rPr lang="vi-VN" sz="2800" baseline="-250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 (magnesium sulfate):</a:t>
            </a:r>
          </a:p>
          <a:p>
            <a:pPr algn="just"/>
            <a:r>
              <a:rPr lang="vi-VN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+ MgSO</a:t>
            </a:r>
            <a:r>
              <a:rPr lang="vi-VN" sz="2800" baseline="-250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 được tạo thành từ 3 nguyên tố là Mg, S và O.</a:t>
            </a:r>
          </a:p>
          <a:p>
            <a:pPr algn="just"/>
            <a:r>
              <a:rPr lang="vi-VN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+ Trong phân tử MgSO</a:t>
            </a:r>
            <a:r>
              <a:rPr lang="vi-VN" sz="2800" baseline="-250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 có 1 nguyên tử Mg, 1 nguyên tử S và 4 nguyên tử O.</a:t>
            </a:r>
          </a:p>
        </p:txBody>
      </p:sp>
    </p:spTree>
    <p:extLst>
      <p:ext uri="{BB962C8B-B14F-4D97-AF65-F5344CB8AC3E}">
        <p14:creationId xmlns:p14="http://schemas.microsoft.com/office/powerpoint/2010/main" val="375785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667644"/>
            <a:ext cx="12192000" cy="54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2975413" y="4572000"/>
            <a:ext cx="114662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HCl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84042" y="4608286"/>
            <a:ext cx="114662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aseline="-250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857985" y="4622800"/>
            <a:ext cx="114662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l</a:t>
            </a:r>
            <a:r>
              <a:rPr lang="en-US" sz="2800" baseline="-250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785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/>
          </a:bodyPr>
          <a:lstStyle/>
          <a:p>
            <a:pPr algn="l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HÓA TRỊ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. CÔNG THỨC HÓA HỌC: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Ý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 6: HÓA TRỊ, CÔNG THỨC HÓA HỌC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773640"/>
            <a:ext cx="121920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Ủ ĐỀ 3: PHÂN TỬ</a:t>
            </a:r>
            <a:endParaRPr lang="en-US" sz="4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3101670"/>
            <a:ext cx="1219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5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6: HÓA TRỊ, CÔNG THỨC HÓA HỌC</a:t>
            </a:r>
            <a:r>
              <a:rPr lang="en-US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6037943" cy="6366680"/>
          </a:xfrm>
          <a:ln>
            <a:solidFill>
              <a:srgbClr val="0000FF"/>
            </a:solidFill>
          </a:ln>
        </p:spPr>
        <p:txBody>
          <a:bodyPr>
            <a:normAutofit/>
          </a:bodyPr>
          <a:lstStyle/>
          <a:p>
            <a:pPr algn="l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HÓA TRỊ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. CÔNG THỨC HÓA HỌC: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Ý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 6: HÓA TRỊ, CÔNG THỨC HÓA HỌC.</a:t>
            </a: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6052457" y="491320"/>
            <a:ext cx="6139543" cy="6366680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í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ụ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: </a:t>
            </a:r>
            <a:r>
              <a:rPr kumimoji="0" lang="en-US" sz="28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ông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ức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óa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ọc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sulfuric acid </a:t>
            </a:r>
            <a:r>
              <a:rPr kumimoji="0" lang="en-US" sz="28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à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H</a:t>
            </a:r>
            <a:r>
              <a:rPr kumimoji="0" lang="en-US" sz="2800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O</a:t>
            </a:r>
            <a:r>
              <a:rPr kumimoji="0" lang="en-US" sz="2800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4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o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iết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</a:p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ulfuric acid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H, S, O.</a:t>
            </a:r>
          </a:p>
          <a:p>
            <a:pPr lvl="0">
              <a:lnSpc>
                <a:spcPct val="90000"/>
              </a:lnSpc>
              <a:spcBef>
                <a:spcPts val="1000"/>
              </a:spcBef>
              <a:buFontTx/>
              <a:buChar char="-"/>
            </a:pP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lfuric acid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, 1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ygen.</a:t>
            </a:r>
          </a:p>
          <a:p>
            <a:pPr lvl="0">
              <a:lnSpc>
                <a:spcPct val="90000"/>
              </a:lnSpc>
              <a:spcBef>
                <a:spcPts val="1000"/>
              </a:spcBef>
              <a:buFontTx/>
              <a:buChar char="-"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ối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ng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lfuric acid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.1 + 1.32 + 4.16 = 98 (</a:t>
            </a:r>
            <a:r>
              <a:rPr kumimoji="0" lang="en-US" sz="28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mu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8" presetClass="entr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586514" y="1204685"/>
            <a:ext cx="7024915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vi-VN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lucose được tạo thành từ ba nguyên tố là C, H, O.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" y="0"/>
            <a:ext cx="4528457" cy="6900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4637316" y="2169884"/>
            <a:ext cx="7024915" cy="267765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. - </a:t>
            </a:r>
            <a:r>
              <a:rPr lang="vi-VN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rong một phân tử glucose có 6 nguyên tử C, 12 nguyên tử H, 6 nguyên tử O.</a:t>
            </a:r>
          </a:p>
          <a:p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vi-VN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rong một phân tử glucose:</a:t>
            </a:r>
          </a:p>
          <a:p>
            <a:r>
              <a:rPr lang="vi-VN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ối lượng C là 6 × 12 = 72 amu</a:t>
            </a:r>
          </a:p>
          <a:p>
            <a:r>
              <a:rPr lang="vi-VN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ối lượng H là 12 × 1 = 12 amu</a:t>
            </a:r>
          </a:p>
          <a:p>
            <a:r>
              <a:rPr lang="vi-VN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ối lượng O là 6 × 16 = 96 amu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88116" y="4891544"/>
            <a:ext cx="7024915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) Khối lượng phân tử của glucose là:</a:t>
            </a:r>
          </a:p>
          <a:p>
            <a:r>
              <a:rPr lang="vi-VN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72 + 12 + 96 = 180 amu.</a:t>
            </a:r>
          </a:p>
        </p:txBody>
      </p:sp>
    </p:spTree>
    <p:extLst>
      <p:ext uri="{BB962C8B-B14F-4D97-AF65-F5344CB8AC3E}">
        <p14:creationId xmlns:p14="http://schemas.microsoft.com/office/powerpoint/2010/main" val="375785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 fontScale="92500" lnSpcReduction="10000"/>
          </a:bodyPr>
          <a:lstStyle/>
          <a:p>
            <a:pPr algn="l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HÓA TRỊ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. CÔNG THỨC HÓA HỌC: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Ý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  <a:buFontTx/>
              <a:buChar char="-"/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 6: HÓA TRỊ, CÔNG THỨC HÓA HỌC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6096000" cy="6366680"/>
          </a:xfrm>
          <a:ln>
            <a:solidFill>
              <a:srgbClr val="0000FF"/>
            </a:solidFill>
          </a:ln>
        </p:spPr>
        <p:txBody>
          <a:bodyPr>
            <a:normAutofit/>
          </a:bodyPr>
          <a:lstStyle/>
          <a:p>
            <a:pPr marL="457200" indent="-457200" algn="just">
              <a:spcAft>
                <a:spcPts val="600"/>
              </a:spcAft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. CÔNG THỨC HÓA HỌC: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 Ý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 algn="just">
              <a:spcAft>
                <a:spcPts val="600"/>
              </a:spcAft>
              <a:buFontTx/>
              <a:buChar char="-"/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 6: HÓA TRỊ, CÔNG THỨC HÓA HỌC.</a:t>
            </a: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6081486" y="491320"/>
            <a:ext cx="6110514" cy="6366680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60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í</a:t>
            </a:r>
            <a:r>
              <a:rPr kumimoji="0" lang="en-US" sz="26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6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ụ</a:t>
            </a:r>
            <a:r>
              <a:rPr kumimoji="0" lang="en-US" sz="26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: </a:t>
            </a:r>
            <a:r>
              <a:rPr kumimoji="0" lang="en-US" sz="26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ính</a:t>
            </a:r>
            <a:r>
              <a:rPr kumimoji="0" lang="en-US" sz="26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6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ần</a:t>
            </a:r>
            <a:r>
              <a:rPr kumimoji="0" lang="en-US" sz="26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6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ăm</a:t>
            </a:r>
            <a:r>
              <a:rPr kumimoji="0" lang="en-US" sz="26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6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ối</a:t>
            </a:r>
            <a:r>
              <a:rPr kumimoji="0" lang="en-US" sz="26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6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ượng</a:t>
            </a:r>
            <a:r>
              <a:rPr kumimoji="0" lang="en-US" sz="26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6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26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Mg, O </a:t>
            </a:r>
            <a:r>
              <a:rPr kumimoji="0" lang="en-US" sz="26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ong</a:t>
            </a:r>
            <a:r>
              <a:rPr kumimoji="0" lang="en-US" sz="26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6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ợp</a:t>
            </a:r>
            <a:r>
              <a:rPr kumimoji="0" lang="en-US" sz="26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6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ất</a:t>
            </a:r>
            <a:r>
              <a:rPr kumimoji="0" lang="en-US" sz="26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6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gO</a:t>
            </a:r>
            <a:r>
              <a:rPr kumimoji="0" lang="en-US" sz="26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kumimoji="0" lang="en-US" sz="26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lang="en-US" sz="2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US" sz="2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gO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1.16 = 16 (</a:t>
            </a:r>
            <a:r>
              <a:rPr lang="en-US" sz="2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mu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g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gO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.24 = 24 (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u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0">
              <a:lnSpc>
                <a:spcPct val="90000"/>
              </a:lnSpc>
              <a:spcBef>
                <a:spcPts val="1000"/>
              </a:spcBef>
              <a:buFontTx/>
              <a:buChar char="-"/>
            </a:pPr>
            <a:r>
              <a:rPr kumimoji="0" lang="en-US" sz="26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60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ối</a:t>
            </a:r>
            <a:r>
              <a:rPr kumimoji="0" lang="en-US" sz="26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6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ng</a:t>
            </a:r>
            <a:r>
              <a:rPr kumimoji="0" lang="en-US" sz="26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6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26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6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26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6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gO</a:t>
            </a:r>
            <a:r>
              <a:rPr kumimoji="0" lang="en-US" sz="26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kumimoji="0" lang="en-US" sz="26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6+ 24 = 40 (</a:t>
            </a:r>
            <a:r>
              <a:rPr kumimoji="0" lang="en-US" sz="26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mu</a:t>
            </a:r>
            <a:r>
              <a:rPr kumimoji="0" lang="en-US" sz="26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US" sz="2600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600" baseline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g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gO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260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8633" y="5486370"/>
            <a:ext cx="34253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4977" y="6016140"/>
            <a:ext cx="44341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448634" y="5725854"/>
            <a:ext cx="14296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. 100%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420919" y="5979854"/>
            <a:ext cx="3962400" cy="1588"/>
          </a:xfrm>
          <a:prstGeom prst="line">
            <a:avLst/>
          </a:prstGeom>
          <a:ln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316660" y="4557483"/>
            <a:ext cx="6676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4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8432773" y="5021945"/>
            <a:ext cx="493486" cy="158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8411005" y="6466115"/>
            <a:ext cx="493486" cy="158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338434" y="4942120"/>
            <a:ext cx="6676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0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846434" y="4622807"/>
            <a:ext cx="12119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100%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0022088" y="4709889"/>
            <a:ext cx="11684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 60%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096001" y="5312229"/>
            <a:ext cx="6095999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gO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dirty="0">
              <a:solidFill>
                <a:srgbClr val="0000FF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338433" y="6030658"/>
            <a:ext cx="6676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6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8345690" y="6363808"/>
            <a:ext cx="6676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24666" y="6037925"/>
            <a:ext cx="12119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100%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0000320" y="6125007"/>
            <a:ext cx="11684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 40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48" presetClass="entr" presetSubtype="0" ac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0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870840"/>
            <a:ext cx="4310743" cy="4938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Subtitle 2"/>
          <p:cNvSpPr txBox="1">
            <a:spLocks/>
          </p:cNvSpPr>
          <p:nvPr/>
        </p:nvSpPr>
        <p:spPr>
          <a:xfrm>
            <a:off x="4310743" y="261256"/>
            <a:ext cx="7881257" cy="6596743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600" i="0" u="none" strike="noStrike" kern="1200" cap="none" spc="0" normalizeH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ính</a:t>
            </a:r>
            <a:r>
              <a:rPr kumimoji="0" lang="en-US" sz="2600" i="0" u="none" strike="noStrike" kern="1200" cap="none" spc="0" normalizeH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600" i="0" u="none" strike="noStrike" kern="1200" cap="none" spc="0" normalizeH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ần</a:t>
            </a:r>
            <a:r>
              <a:rPr kumimoji="0" lang="en-US" sz="2600" i="0" u="none" strike="noStrike" kern="1200" cap="none" spc="0" normalizeH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600" i="0" u="none" strike="noStrike" kern="1200" cap="none" spc="0" normalizeH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ăm</a:t>
            </a:r>
            <a:r>
              <a:rPr kumimoji="0" lang="en-US" sz="2600" i="0" u="none" strike="noStrike" kern="1200" cap="none" spc="0" normalizeH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600" i="0" u="none" strike="noStrike" kern="1200" cap="none" spc="0" normalizeH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ối</a:t>
            </a:r>
            <a:r>
              <a:rPr kumimoji="0" lang="en-US" sz="2600" i="0" u="none" strike="noStrike" kern="1200" cap="none" spc="0" normalizeH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600" i="0" u="none" strike="noStrike" kern="1200" cap="none" spc="0" normalizeH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ượng</a:t>
            </a:r>
            <a:r>
              <a:rPr kumimoji="0" lang="en-US" sz="2600" i="0" u="none" strike="noStrike" kern="1200" cap="none" spc="0" normalizeH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600" i="0" u="none" strike="noStrike" kern="1200" cap="none" spc="0" normalizeH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2600" i="0" u="none" strike="noStrike" kern="1200" cap="none" spc="0" normalizeH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H, O </a:t>
            </a:r>
            <a:r>
              <a:rPr kumimoji="0" lang="en-US" sz="2600" i="0" u="none" strike="noStrike" kern="1200" cap="none" spc="0" normalizeH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ong</a:t>
            </a:r>
            <a:r>
              <a:rPr kumimoji="0" lang="en-US" sz="2600" i="0" u="none" strike="noStrike" kern="1200" cap="none" spc="0" normalizeH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600" i="0" u="none" strike="noStrike" kern="1200" cap="none" spc="0" normalizeH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ợp</a:t>
            </a:r>
            <a:r>
              <a:rPr kumimoji="0" lang="en-US" sz="2600" i="0" u="none" strike="noStrike" kern="1200" cap="none" spc="0" normalizeH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600" i="0" u="none" strike="noStrike" kern="1200" cap="none" spc="0" normalizeH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ất</a:t>
            </a:r>
            <a:r>
              <a:rPr kumimoji="0" lang="en-US" sz="2600" i="0" u="none" strike="noStrike" kern="1200" cap="none" spc="0" normalizeH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H</a:t>
            </a:r>
            <a:r>
              <a:rPr kumimoji="0" lang="en-US" sz="2600" i="0" u="none" strike="noStrike" kern="1200" cap="none" spc="0" normalizeH="0" baseline="-2500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kumimoji="0" lang="en-US" sz="2600" i="0" u="none" strike="noStrike" kern="1200" cap="none" spc="0" normalizeH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O.</a:t>
            </a:r>
          </a:p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kumimoji="0" lang="en-US" sz="260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lang="en-US" sz="26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6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6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6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6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US" sz="26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6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H</a:t>
            </a:r>
            <a:r>
              <a:rPr lang="en-US" sz="2600" baseline="-250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6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O </a:t>
            </a:r>
            <a:r>
              <a:rPr lang="en-US" sz="26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: 1.16 = 16 (</a:t>
            </a:r>
            <a:r>
              <a:rPr lang="en-US" sz="26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amu</a:t>
            </a:r>
            <a:r>
              <a:rPr lang="en-US" sz="26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US" sz="26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2600" baseline="-250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6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O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.1 = 1 (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u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0">
              <a:lnSpc>
                <a:spcPct val="90000"/>
              </a:lnSpc>
              <a:spcBef>
                <a:spcPts val="1000"/>
              </a:spcBef>
              <a:buFontTx/>
              <a:buChar char="-"/>
            </a:pPr>
            <a:r>
              <a:rPr kumimoji="0" lang="en-US" sz="260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600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ối</a:t>
            </a:r>
            <a:r>
              <a:rPr kumimoji="0" lang="en-US" sz="2600" i="0" u="none" strike="noStrike" kern="1200" cap="none" spc="0" normalizeH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600" i="0" u="none" strike="noStrike" kern="1200" cap="none" spc="0" normalizeH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ng</a:t>
            </a:r>
            <a:r>
              <a:rPr kumimoji="0" lang="en-US" sz="2600" i="0" u="none" strike="noStrike" kern="1200" cap="none" spc="0" normalizeH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600" i="0" u="none" strike="noStrike" kern="1200" cap="none" spc="0" normalizeH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2600" i="0" u="none" strike="noStrike" kern="1200" cap="none" spc="0" normalizeH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600" i="0" u="none" strike="noStrike" kern="1200" cap="none" spc="0" normalizeH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2600" baseline="-250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6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O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kumimoji="0" lang="en-US" sz="2600" i="0" u="none" strike="noStrike" kern="1200" cap="none" spc="0" normalizeH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6.1+ 1.1 = 18 (</a:t>
            </a:r>
            <a:r>
              <a:rPr kumimoji="0" lang="en-US" sz="2600" i="0" u="none" strike="noStrike" kern="1200" cap="none" spc="0" normalizeH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mu</a:t>
            </a:r>
            <a:r>
              <a:rPr kumimoji="0" lang="en-US" sz="2600" i="0" u="none" strike="noStrike" kern="1200" cap="none" spc="0" normalizeH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US" sz="2600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600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2600" baseline="-250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6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O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2600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531438" y="3831790"/>
            <a:ext cx="6676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509668" y="4216419"/>
            <a:ext cx="6676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18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075726" y="3882593"/>
            <a:ext cx="12119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.100%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178810" y="3969675"/>
            <a:ext cx="15312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= 11,1%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325293" y="4688131"/>
            <a:ext cx="786670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2600" baseline="-250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6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O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dirty="0"/>
          </a:p>
        </p:txBody>
      </p:sp>
      <p:sp>
        <p:nvSpPr>
          <p:cNvPr id="16" name="TextBox 15"/>
          <p:cNvSpPr txBox="1"/>
          <p:nvPr/>
        </p:nvSpPr>
        <p:spPr>
          <a:xfrm>
            <a:off x="6393557" y="5232388"/>
            <a:ext cx="6676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16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415330" y="5565896"/>
            <a:ext cx="6676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18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879790" y="5239655"/>
            <a:ext cx="12119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.100%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055444" y="5326737"/>
            <a:ext cx="15530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= 88,9%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6603973" y="4267202"/>
            <a:ext cx="493486" cy="1588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473345" y="5675088"/>
            <a:ext cx="493486" cy="1588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785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48" presetClass="entr" presetSubtype="0" ac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/>
          </a:bodyPr>
          <a:lstStyle/>
          <a:p>
            <a:pPr marL="457200" indent="-457200" algn="just">
              <a:spcAft>
                <a:spcPts val="600"/>
              </a:spcAft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Ý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 algn="just">
              <a:spcAft>
                <a:spcPts val="600"/>
              </a:spcAft>
              <a:buFontTx/>
              <a:buChar char="-"/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 6: HÓA TRỊ, CÔNG THỨC HÓA HỌC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99885" y="3875316"/>
            <a:ext cx="38317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86229" y="4405086"/>
            <a:ext cx="44341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09886" y="4042230"/>
            <a:ext cx="14296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. 100%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682171" y="4368800"/>
            <a:ext cx="3962400" cy="1588"/>
          </a:xfrm>
          <a:prstGeom prst="line">
            <a:avLst/>
          </a:prstGeom>
          <a:ln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0" y="4876800"/>
            <a:ext cx="1219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-1" y="5718406"/>
            <a:ext cx="654594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  <a:endParaRPr 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0" y="6117549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6081486" cy="6366680"/>
          </a:xfrm>
          <a:ln>
            <a:solidFill>
              <a:srgbClr val="0000FF"/>
            </a:solidFill>
          </a:ln>
        </p:spPr>
        <p:txBody>
          <a:bodyPr>
            <a:normAutofit/>
          </a:bodyPr>
          <a:lstStyle/>
          <a:p>
            <a:pPr marL="457200" indent="-457200" algn="just">
              <a:spcAft>
                <a:spcPts val="600"/>
              </a:spcAft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Ý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 6: HÓA TRỊ, CÔNG THỨC HÓA HỌC.</a:t>
            </a:r>
          </a:p>
        </p:txBody>
      </p:sp>
      <p:sp>
        <p:nvSpPr>
          <p:cNvPr id="14" name="Subtitle 2"/>
          <p:cNvSpPr txBox="1">
            <a:spLocks/>
          </p:cNvSpPr>
          <p:nvPr/>
        </p:nvSpPr>
        <p:spPr>
          <a:xfrm>
            <a:off x="6066971" y="491320"/>
            <a:ext cx="6125029" cy="6366680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just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D: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ác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óa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ị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Fe </a:t>
            </a:r>
            <a:r>
              <a:rPr kumimoji="0" lang="en-US" sz="28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e</a:t>
            </a:r>
            <a:r>
              <a:rPr lang="en-US" sz="28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marL="457200" marR="0" lvl="0" indent="-457200" algn="just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ClrTx/>
              <a:buSzTx/>
              <a:tabLst/>
              <a:defRPr/>
            </a:pP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ọi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óa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ị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Fe </a:t>
            </a:r>
            <a:r>
              <a:rPr kumimoji="0" lang="en-US" sz="28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ất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.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marR="0" lvl="0" indent="-457200" algn="just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marR="0" lvl="0" indent="-457200" algn="just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2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II.3 =&gt; a = III</a:t>
            </a:r>
          </a:p>
          <a:p>
            <a:pPr marL="457200" marR="0" lvl="0" indent="-457200" algn="just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2800" baseline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e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I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e</a:t>
            </a:r>
            <a:r>
              <a:rPr lang="en-US" sz="28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kumimoji="0" lang="en-US" sz="2800" b="0" i="0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97549" y="3741963"/>
            <a:ext cx="3895046" cy="3116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/>
          </a:bodyPr>
          <a:lstStyle/>
          <a:p>
            <a:pPr marL="457200" indent="-457200" algn="just">
              <a:spcAft>
                <a:spcPts val="600"/>
              </a:spcAft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Ý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 6: HÓA TRỊ, CÔNG THỨC HÓA HỌC.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834743" y="5644469"/>
          <a:ext cx="841828" cy="841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2" imgW="419040" imgH="419040" progId="Equation.DSMT4">
                  <p:embed/>
                </p:oleObj>
              </mc:Choice>
              <mc:Fallback>
                <p:oleObj name="Equation" r:id="rId2" imgW="41904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743" y="5644469"/>
                        <a:ext cx="841828" cy="8418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6168571" cy="6366680"/>
          </a:xfrm>
          <a:ln>
            <a:solidFill>
              <a:srgbClr val="0000FF"/>
            </a:solidFill>
          </a:ln>
        </p:spPr>
        <p:txBody>
          <a:bodyPr>
            <a:normAutofit/>
          </a:bodyPr>
          <a:lstStyle/>
          <a:p>
            <a:pPr marL="457200" indent="-457200" algn="just">
              <a:spcAft>
                <a:spcPts val="600"/>
              </a:spcAft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457200" indent="-457200" algn="just">
              <a:spcAft>
                <a:spcPts val="600"/>
              </a:spcAft>
            </a:pP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 6: HÓA TRỊ, CÔNG THỨC HÓA HỌC.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220687" y="5020355"/>
          <a:ext cx="841828" cy="841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0" name="Equation" r:id="rId2" imgW="419040" imgH="419040" progId="Equation.DSMT4">
                  <p:embed/>
                </p:oleObj>
              </mc:Choice>
              <mc:Fallback>
                <p:oleObj name="Equation" r:id="rId2" imgW="41904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687" y="5020355"/>
                        <a:ext cx="841828" cy="8418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ubtitle 2"/>
          <p:cNvSpPr txBox="1">
            <a:spLocks/>
          </p:cNvSpPr>
          <p:nvPr/>
        </p:nvSpPr>
        <p:spPr>
          <a:xfrm>
            <a:off x="6168571" y="491320"/>
            <a:ext cx="6023429" cy="6366680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just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D: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ập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ông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óa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ất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ạo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ởi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S </a:t>
            </a:r>
            <a:r>
              <a:rPr kumimoji="0" lang="en-US" sz="28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óa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ị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VI </a:t>
            </a:r>
            <a:r>
              <a:rPr kumimoji="0" lang="en-US" sz="28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O</a:t>
            </a:r>
          </a:p>
          <a:p>
            <a:pPr marL="457200" marR="0" lvl="0" indent="-457200" algn="just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800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sz="2800" baseline="-25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marR="0" lvl="0" indent="-457200" algn="just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o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y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ắc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óa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ị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8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8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x.VI = </a:t>
            </a:r>
            <a:r>
              <a:rPr kumimoji="0" lang="en-US" sz="2800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.II</a:t>
            </a:r>
            <a:endParaRPr kumimoji="0" lang="en-US" sz="2800" i="0" u="none" strike="noStrike" kern="1200" cap="none" spc="0" normalizeH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marR="0" lvl="0" indent="-457200" algn="just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2800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005534" y="2838677"/>
          <a:ext cx="2038351" cy="1180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" name="Equation" r:id="rId4" imgW="723600" imgH="419040" progId="Equation.DSMT4">
                  <p:embed/>
                </p:oleObj>
              </mc:Choice>
              <mc:Fallback>
                <p:oleObj name="Equation" r:id="rId4" imgW="72360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5534" y="2838677"/>
                        <a:ext cx="2038351" cy="11800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168571" y="4223657"/>
            <a:ext cx="60234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x = 1; y = 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168571" y="4855028"/>
            <a:ext cx="60234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SO</a:t>
            </a:r>
            <a:r>
              <a:rPr lang="en-US" sz="28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/>
          </a:bodyPr>
          <a:lstStyle/>
          <a:p>
            <a:pPr marL="457200" indent="-457200" algn="just">
              <a:spcAft>
                <a:spcPts val="600"/>
              </a:spcAft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, 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 6: HÓA TRỊ, CÔNG THỨC HÓA HỌC.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952443" y="2917371"/>
          <a:ext cx="840240" cy="84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2" imgW="419040" imgH="419040" progId="Equation.DSMT4">
                  <p:embed/>
                </p:oleObj>
              </mc:Choice>
              <mc:Fallback>
                <p:oleObj name="Equation" r:id="rId2" imgW="41904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2443" y="2917371"/>
                        <a:ext cx="840240" cy="840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61251"/>
            <a:ext cx="12168016" cy="6255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6110514" cy="6366680"/>
          </a:xfrm>
          <a:ln>
            <a:solidFill>
              <a:srgbClr val="0000FF"/>
            </a:solidFill>
          </a:ln>
        </p:spPr>
        <p:txBody>
          <a:bodyPr>
            <a:normAutofit/>
          </a:bodyPr>
          <a:lstStyle/>
          <a:p>
            <a:pPr marL="457200" indent="-457200" algn="just">
              <a:spcAft>
                <a:spcPts val="600"/>
              </a:spcAft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, 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 6: HÓA TRỊ, CÔNG THỨC HÓA HỌC.</a:t>
            </a: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6096000" y="491320"/>
            <a:ext cx="6096000" cy="6366680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just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47254" y="524780"/>
            <a:ext cx="5893602" cy="1536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6125029" y="2061031"/>
            <a:ext cx="60669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R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endParaRPr lang="en-US" sz="2800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125029" y="2532748"/>
            <a:ext cx="606697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R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8244114" y="3114453"/>
          <a:ext cx="2352379" cy="847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6" name="Equation" r:id="rId3" imgW="1091880" imgH="393480" progId="Equation.DSMT4">
                  <p:embed/>
                </p:oleObj>
              </mc:Choice>
              <mc:Fallback>
                <p:oleObj name="Equation" r:id="rId3" imgW="10918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4114" y="3114453"/>
                        <a:ext cx="2352379" cy="847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125029" y="3904348"/>
            <a:ext cx="606697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S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R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125029" y="4775204"/>
            <a:ext cx="60669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64 - 32 = 32 (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m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125029" y="5595262"/>
            <a:ext cx="60669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16.y = 32 =&gt; y = 2</a:t>
            </a:r>
            <a:endParaRPr lang="en-US" sz="2800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125029" y="5196115"/>
            <a:ext cx="60669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32.x = 32 =&gt; x = 2</a:t>
            </a:r>
            <a:endParaRPr lang="en-US" sz="2800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125029" y="6117070"/>
            <a:ext cx="60669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R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SO</a:t>
            </a:r>
            <a:r>
              <a:rPr lang="en-US" sz="28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2" grpId="0"/>
      <p:bldP spid="14" grpId="0"/>
      <p:bldP spid="15" grpId="0"/>
      <p:bldP spid="1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 6: HÓA TRỊ, CÔNG THỨC HÓA HỌC.</a:t>
            </a:r>
          </a:p>
        </p:txBody>
      </p:sp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80217" y="525916"/>
            <a:ext cx="7136158" cy="6332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7774" y="884010"/>
            <a:ext cx="10905556" cy="5444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3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/>
          </a:bodyPr>
          <a:lstStyle/>
          <a:p>
            <a:pPr algn="l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HÓA TRỊ</a:t>
            </a:r>
          </a:p>
          <a:p>
            <a:pPr algn="l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 6: HÓA TRỊ, CÔNG THỨC HÓA HỌC.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60571" y="620485"/>
            <a:ext cx="6531429" cy="6237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" y="2583542"/>
            <a:ext cx="6386287" cy="1429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33517" y="2104571"/>
            <a:ext cx="6358483" cy="4753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0" y="4064000"/>
            <a:ext cx="603794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FF00FF"/>
                </a:solidFill>
                <a:latin typeface="+mj-lt"/>
              </a:rPr>
              <a:t>	</a:t>
            </a:r>
            <a:r>
              <a:rPr lang="vi-VN" sz="2800" dirty="0">
                <a:solidFill>
                  <a:srgbClr val="FF00FF"/>
                </a:solidFill>
                <a:latin typeface="+mj-lt"/>
              </a:rPr>
              <a:t>Hóa trị của H và Cl đều là I, bằng với số electron mà nguyên tử H và Cl góp chung để tạo ra liên kết.</a:t>
            </a:r>
            <a:endParaRPr lang="en-US" sz="2800" dirty="0">
              <a:solidFill>
                <a:srgbClr val="FF00FF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5" presetClass="exit" presetSubtype="1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heckerboard(across)">
                                      <p:cBhvr>
                                        <p:cTn id="48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/>
          </a:bodyPr>
          <a:lstStyle/>
          <a:p>
            <a:pPr algn="l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HÓA TRỊ</a:t>
            </a:r>
          </a:p>
          <a:p>
            <a:pPr algn="l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457200" indent="-457200" algn="just">
              <a:spcAft>
                <a:spcPts val="600"/>
              </a:spcAft>
              <a:buFontTx/>
              <a:buChar char="-"/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  <a:buFontTx/>
              <a:buChar char="-"/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, O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 6: HÓA TRỊ, CÔNG THỨC HÓA HỌC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5641676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5355771" y="464457"/>
            <a:ext cx="683622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Dựa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srgbClr val="FF00FF"/>
                </a:solidFill>
                <a:latin typeface="+mj-lt"/>
              </a:rPr>
              <a:t>vào sơ đồ trên ta thấy, mỗi nguyên tử O góp chung 2 electron, nguyên tử C góp chung 4 electron để hình thành liên kết.</a:t>
            </a:r>
          </a:p>
          <a:p>
            <a:pPr algn="just"/>
            <a:r>
              <a:rPr lang="en-US" sz="2800" dirty="0">
                <a:solidFill>
                  <a:srgbClr val="FF00FF"/>
                </a:solidFill>
                <a:latin typeface="+mj-lt"/>
              </a:rPr>
              <a:t>	</a:t>
            </a:r>
            <a:r>
              <a:rPr lang="vi-VN" sz="2800" dirty="0">
                <a:solidFill>
                  <a:srgbClr val="FF00FF"/>
                </a:solidFill>
                <a:latin typeface="+mj-lt"/>
              </a:rPr>
              <a:t>Như vậy C có hóa trị IV, O có hóa trị II.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601627"/>
            <a:ext cx="12136239" cy="3638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5785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5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5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5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" y="682158"/>
            <a:ext cx="12214099" cy="5515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" y="2002971"/>
            <a:ext cx="12168251" cy="25254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5785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4" presetClass="exit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/>
          </a:bodyPr>
          <a:lstStyle/>
          <a:p>
            <a:pPr algn="l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HÓA TRỊ</a:t>
            </a:r>
          </a:p>
          <a:p>
            <a:pPr algn="l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457200" indent="-457200" algn="just">
              <a:spcAft>
                <a:spcPts val="600"/>
              </a:spcAft>
              <a:buFontTx/>
              <a:buChar char="-"/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  <a:buFontTx/>
              <a:buChar char="-"/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, O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 6: HÓA TRỊ, CÔNG THỨC HÓA HỌC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611086" y="3506408"/>
          <a:ext cx="9690946" cy="2072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72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uyên</a:t>
                      </a:r>
                      <a:r>
                        <a:rPr lang="en-US" sz="2800" baseline="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ố</a:t>
                      </a:r>
                      <a:endParaRPr lang="en-US" sz="280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óa</a:t>
                      </a:r>
                      <a:r>
                        <a:rPr lang="en-US" sz="2800" baseline="0" dirty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ị</a:t>
                      </a:r>
                      <a:endParaRPr lang="en-US" sz="2800" dirty="0">
                        <a:solidFill>
                          <a:srgbClr val="FF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800" baseline="0" dirty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uyên</a:t>
                      </a:r>
                      <a:r>
                        <a:rPr lang="en-US" sz="2800" baseline="0" dirty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ử</a:t>
                      </a:r>
                      <a:endParaRPr lang="en-US" sz="2800" dirty="0">
                        <a:solidFill>
                          <a:srgbClr val="FF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ích</a:t>
                      </a:r>
                      <a:r>
                        <a:rPr lang="en-US" sz="2800" baseline="0" dirty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óa</a:t>
                      </a:r>
                      <a:r>
                        <a:rPr lang="en-US" sz="2800" baseline="0" dirty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ị</a:t>
                      </a:r>
                      <a:r>
                        <a:rPr lang="en-US" sz="2800" baseline="0" dirty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à</a:t>
                      </a:r>
                      <a:r>
                        <a:rPr lang="en-US" sz="2800" baseline="0" dirty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800" baseline="0" dirty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uyên</a:t>
                      </a:r>
                      <a:r>
                        <a:rPr lang="en-US" sz="2800" baseline="0" dirty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ử</a:t>
                      </a:r>
                      <a:endParaRPr lang="en-US" sz="2800" dirty="0">
                        <a:solidFill>
                          <a:srgbClr val="FF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4025674" y="101598"/>
            <a:ext cx="4740955" cy="2906562"/>
            <a:chOff x="4025674" y="101598"/>
            <a:chExt cx="4740955" cy="2906562"/>
          </a:xfrm>
        </p:grpSpPr>
        <p:pic>
          <p:nvPicPr>
            <p:cNvPr id="26626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025674" y="101598"/>
              <a:ext cx="3304040" cy="29065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" name="TextBox 5"/>
            <p:cNvSpPr txBox="1"/>
            <p:nvPr/>
          </p:nvSpPr>
          <p:spPr>
            <a:xfrm>
              <a:off x="7170057" y="1190171"/>
              <a:ext cx="15965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>
                  <a:solidFill>
                    <a:srgbClr val="FF00FF"/>
                  </a:solidFill>
                  <a:latin typeface="Times New Roman" pitchFamily="18" charset="0"/>
                  <a:cs typeface="Times New Roman" pitchFamily="18" charset="0"/>
                </a:rPr>
                <a:t>Nước</a:t>
              </a:r>
              <a:endParaRPr lang="en-US" sz="32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6560457" y="4020457"/>
            <a:ext cx="1146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611257" y="4550228"/>
            <a:ext cx="1146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339943" y="4042228"/>
            <a:ext cx="1146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354457" y="4535714"/>
            <a:ext cx="1146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380511" y="5058228"/>
            <a:ext cx="24311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I.2</a:t>
            </a:r>
            <a:r>
              <a:rPr lang="en-US" sz="2800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1</a:t>
            </a:r>
          </a:p>
        </p:txBody>
      </p:sp>
    </p:spTree>
    <p:extLst>
      <p:ext uri="{BB962C8B-B14F-4D97-AF65-F5344CB8AC3E}">
        <p14:creationId xmlns:p14="http://schemas.microsoft.com/office/powerpoint/2010/main" val="375785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</p:bldLst>
  </p:timing>
</p:sld>
</file>

<file path=ppt/theme/theme1.xml><?xml version="1.0" encoding="utf-8"?>
<a:theme xmlns:a="http://schemas.openxmlformats.org/drawingml/2006/main" name="MỞ ĐẦU KHTN 7-HIỀ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Ở ĐẦU KHTN 7-HIỀN</Template>
  <TotalTime>1867</TotalTime>
  <Words>2728</Words>
  <Application>Microsoft Office PowerPoint</Application>
  <PresentationFormat>Widescreen</PresentationFormat>
  <Paragraphs>278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7" baseType="lpstr">
      <vt:lpstr>Arial</vt:lpstr>
      <vt:lpstr>Calibri</vt:lpstr>
      <vt:lpstr>Calibri Light</vt:lpstr>
      <vt:lpstr>Times New Roman</vt:lpstr>
      <vt:lpstr>MỞ ĐẦU KHTN 7-HIỀ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ùi Thị Thu Hiền</dc:creator>
  <cp:lastModifiedBy>ADMIN</cp:lastModifiedBy>
  <cp:revision>309</cp:revision>
  <dcterms:created xsi:type="dcterms:W3CDTF">2022-07-11T10:05:56Z</dcterms:created>
  <dcterms:modified xsi:type="dcterms:W3CDTF">2024-09-18T03:52:56Z</dcterms:modified>
</cp:coreProperties>
</file>